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612A" w:rsidRDefault="00E365C8">
      <w:proofErr w:type="spellStart"/>
      <w:r>
        <w:t>Ch</w:t>
      </w:r>
      <w:proofErr w:type="spellEnd"/>
      <w:r>
        <w:t xml:space="preserve"> 26 Exit Slip #3                                                                 Name: ________________________</w:t>
      </w:r>
      <w:proofErr w:type="gramStart"/>
      <w:r>
        <w:t>_  Period</w:t>
      </w:r>
      <w:proofErr w:type="gramEnd"/>
      <w:r>
        <w:t>: _________</w:t>
      </w:r>
    </w:p>
    <w:p w:rsidR="00E365C8" w:rsidRDefault="00E365C8"/>
    <w:p w:rsidR="00A572A6" w:rsidRDefault="00A572A6" w:rsidP="00A572A6">
      <w:pPr>
        <w:pStyle w:val="ListParagraph"/>
        <w:numPr>
          <w:ilvl w:val="0"/>
          <w:numId w:val="1"/>
        </w:numPr>
      </w:pPr>
      <w:r>
        <w:t xml:space="preserve"> </w:t>
      </w:r>
      <w:r w:rsidR="00745A05">
        <w:t>A continuous random variable T follows a normal distribution with mean 13.2 and standard deviation 1.5.</w:t>
      </w:r>
    </w:p>
    <w:p w:rsidR="00745A05" w:rsidRDefault="00745A05" w:rsidP="00745A05">
      <w:pPr>
        <w:pStyle w:val="ListParagraph"/>
      </w:pPr>
    </w:p>
    <w:p w:rsidR="00745A05" w:rsidRDefault="00745A05" w:rsidP="00745A05">
      <w:pPr>
        <w:pStyle w:val="ListParagraph"/>
        <w:numPr>
          <w:ilvl w:val="0"/>
          <w:numId w:val="2"/>
        </w:numPr>
      </w:pPr>
      <w:r>
        <w:t xml:space="preserve"> Find the value </w:t>
      </w:r>
      <w:proofErr w:type="gramStart"/>
      <w:r>
        <w:t xml:space="preserve">of  </w:t>
      </w:r>
      <w:proofErr w:type="gramEnd"/>
      <w:r w:rsidRPr="00745A05">
        <w:rPr>
          <w:position w:val="-10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59.25pt;height:15.75pt" o:ole="">
            <v:imagedata r:id="rId5" o:title=""/>
          </v:shape>
          <o:OLEObject Type="Embed" ProgID="Equation.DSMT4" ShapeID="_x0000_i1034" DrawAspect="Content" ObjectID="_1650868103" r:id="rId6"/>
        </w:object>
      </w:r>
      <w:r>
        <w:t>.</w:t>
      </w:r>
    </w:p>
    <w:p w:rsidR="00745A05" w:rsidRDefault="00745A05" w:rsidP="00745A05"/>
    <w:p w:rsidR="00745A05" w:rsidRDefault="00745A05" w:rsidP="00745A05"/>
    <w:p w:rsidR="00745A05" w:rsidRDefault="00745A05" w:rsidP="00745A05">
      <w:pPr>
        <w:pStyle w:val="ListParagraph"/>
        <w:numPr>
          <w:ilvl w:val="0"/>
          <w:numId w:val="2"/>
        </w:numPr>
      </w:pPr>
      <w:r>
        <w:t xml:space="preserve"> Find the value of t if </w:t>
      </w:r>
      <w:r w:rsidRPr="00745A05">
        <w:rPr>
          <w:position w:val="-10"/>
        </w:rPr>
        <w:object w:dxaOrig="1640" w:dyaOrig="320">
          <v:shape id="_x0000_i1031" type="#_x0000_t75" style="width:81.75pt;height:15.75pt" o:ole="">
            <v:imagedata r:id="rId7" o:title=""/>
          </v:shape>
          <o:OLEObject Type="Embed" ProgID="Equation.DSMT4" ShapeID="_x0000_i1031" DrawAspect="Content" ObjectID="_1650868104" r:id="rId8"/>
        </w:object>
      </w:r>
    </w:p>
    <w:p w:rsidR="00745A05" w:rsidRDefault="00745A05" w:rsidP="00745A05"/>
    <w:p w:rsidR="00745A05" w:rsidRDefault="00745A05" w:rsidP="00745A05"/>
    <w:p w:rsidR="00745A05" w:rsidRDefault="00745A05" w:rsidP="00745A05"/>
    <w:p w:rsidR="00E365C8" w:rsidRDefault="00E365C8" w:rsidP="00E365C8">
      <w:pPr>
        <w:pStyle w:val="ListParagraph"/>
        <w:numPr>
          <w:ilvl w:val="0"/>
          <w:numId w:val="1"/>
        </w:numPr>
      </w:pPr>
      <w:r>
        <w:t xml:space="preserve"> In a factory producing glasses, the weights of glasses </w:t>
      </w:r>
      <w:proofErr w:type="gramStart"/>
      <w:r>
        <w:t>are known</w:t>
      </w:r>
      <w:proofErr w:type="gramEnd"/>
      <w:r>
        <w:t xml:space="preserve"> to have a mean of 160 grams.  It </w:t>
      </w:r>
      <w:proofErr w:type="gramStart"/>
      <w:r>
        <w:t>is also known</w:t>
      </w:r>
      <w:proofErr w:type="gramEnd"/>
      <w:r>
        <w:t xml:space="preserve"> that the interquartile range of the weights of glasses is 28 grams.  Assuming the weights of glasses to be normally distributed, find the standard deviation of the weights of glasses.</w:t>
      </w:r>
    </w:p>
    <w:p w:rsidR="00E365C8" w:rsidRDefault="00E365C8" w:rsidP="00E365C8"/>
    <w:p w:rsidR="00E365C8" w:rsidRDefault="00E365C8" w:rsidP="00E365C8"/>
    <w:p w:rsidR="00E365C8" w:rsidRDefault="00E365C8" w:rsidP="00E365C8"/>
    <w:p w:rsidR="00745A05" w:rsidRDefault="00745A05" w:rsidP="00E365C8"/>
    <w:p w:rsidR="00745A05" w:rsidRDefault="00745A05" w:rsidP="00E365C8"/>
    <w:p w:rsidR="00E365C8" w:rsidRDefault="00E365C8" w:rsidP="00E365C8"/>
    <w:p w:rsidR="00E365C8" w:rsidRDefault="00687808" w:rsidP="00687808">
      <w:pPr>
        <w:tabs>
          <w:tab w:val="left" w:pos="6795"/>
        </w:tabs>
      </w:pPr>
      <w:r>
        <w:tab/>
      </w:r>
      <w:bookmarkStart w:id="0" w:name="_GoBack"/>
      <w:bookmarkEnd w:id="0"/>
    </w:p>
    <w:p w:rsidR="00E365C8" w:rsidRDefault="00E365C8" w:rsidP="00E365C8">
      <w:pPr>
        <w:pStyle w:val="ListParagraph"/>
        <w:numPr>
          <w:ilvl w:val="0"/>
          <w:numId w:val="1"/>
        </w:numPr>
      </w:pPr>
      <w:r>
        <w:t xml:space="preserve"> The weights, in kg, of male birds of a certain species are modelled by a normal distribution with mean</w:t>
      </w:r>
      <w:proofErr w:type="gramStart"/>
      <w:r>
        <w:t xml:space="preserve">, </w:t>
      </w:r>
      <w:proofErr w:type="gramEnd"/>
      <w:r w:rsidRPr="00E365C8">
        <w:rPr>
          <w:position w:val="-10"/>
        </w:rPr>
        <w:object w:dxaOrig="240" w:dyaOrig="260">
          <v:shape id="_x0000_i1029" type="#_x0000_t75" style="width:12pt;height:12.75pt" o:ole="">
            <v:imagedata r:id="rId9" o:title=""/>
          </v:shape>
          <o:OLEObject Type="Embed" ProgID="Equation.DSMT4" ShapeID="_x0000_i1029" DrawAspect="Content" ObjectID="_1650868105" r:id="rId10"/>
        </w:object>
      </w:r>
      <w:r>
        <w:t>, and standard deviation,</w:t>
      </w:r>
      <w:r w:rsidR="00C07217">
        <w:t xml:space="preserve"> </w:t>
      </w:r>
      <w:r w:rsidR="00C07217" w:rsidRPr="00C07217">
        <w:rPr>
          <w:position w:val="-6"/>
        </w:rPr>
        <w:object w:dxaOrig="240" w:dyaOrig="220">
          <v:shape id="_x0000_i1036" type="#_x0000_t75" style="width:12pt;height:11.25pt" o:ole="">
            <v:imagedata r:id="rId11" o:title=""/>
          </v:shape>
          <o:OLEObject Type="Embed" ProgID="Equation.DSMT4" ShapeID="_x0000_i1036" DrawAspect="Content" ObjectID="_1650868106" r:id="rId12"/>
        </w:object>
      </w:r>
      <w:r>
        <w:t xml:space="preserve">.  </w:t>
      </w:r>
    </w:p>
    <w:p w:rsidR="00444880" w:rsidRDefault="00444880" w:rsidP="00444880">
      <w:r>
        <w:tab/>
        <w:t xml:space="preserve">Given that 70% of the birds weigh more than 2.1 kg and 25% of the birds weigh more than 2.5 kg, calculate the </w:t>
      </w:r>
      <w:r>
        <w:tab/>
        <w:t>values of mean and standard deviation.</w:t>
      </w:r>
    </w:p>
    <w:p w:rsidR="00E365C8" w:rsidRDefault="00E365C8" w:rsidP="00E365C8"/>
    <w:p w:rsidR="00E365C8" w:rsidRDefault="00E365C8"/>
    <w:p w:rsidR="00E365C8" w:rsidRDefault="00E365C8"/>
    <w:sectPr w:rsidR="00E365C8" w:rsidSect="00E365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2D0FDC"/>
    <w:multiLevelType w:val="hybridMultilevel"/>
    <w:tmpl w:val="16CC15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B16C31"/>
    <w:multiLevelType w:val="hybridMultilevel"/>
    <w:tmpl w:val="7688DE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65C8"/>
    <w:rsid w:val="00004B98"/>
    <w:rsid w:val="0011612A"/>
    <w:rsid w:val="003D1824"/>
    <w:rsid w:val="00444880"/>
    <w:rsid w:val="00596442"/>
    <w:rsid w:val="006011FB"/>
    <w:rsid w:val="00687808"/>
    <w:rsid w:val="00745A05"/>
    <w:rsid w:val="00A572A6"/>
    <w:rsid w:val="00C07217"/>
    <w:rsid w:val="00E365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34D6A8"/>
  <w15:chartTrackingRefBased/>
  <w15:docId w15:val="{85F57D75-9BDC-44A5-9196-76C9D3C24E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65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5</TotalTime>
  <Pages>1</Pages>
  <Words>148</Words>
  <Characters>847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m, Hearan    SHS-Staff</dc:creator>
  <cp:keywords/>
  <dc:description/>
  <cp:lastModifiedBy>Shim, Hearan    SHS-Staff</cp:lastModifiedBy>
  <cp:revision>3</cp:revision>
  <dcterms:created xsi:type="dcterms:W3CDTF">2020-05-13T02:00:00Z</dcterms:created>
  <dcterms:modified xsi:type="dcterms:W3CDTF">2020-05-13T16:35:00Z</dcterms:modified>
</cp:coreProperties>
</file>